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E32E670" w14:textId="04153124" w:rsidR="00660063" w:rsidRPr="00923AC5" w:rsidRDefault="00660063" w:rsidP="00660063">
      <w:pPr>
        <w:pStyle w:val="1"/>
        <w:spacing w:after="240" w:line="276" w:lineRule="auto"/>
        <w:ind w:left="1418" w:hanging="709"/>
        <w:jc w:val="both"/>
        <w:rPr>
          <w:rFonts w:cs="Times New Roman"/>
        </w:rPr>
      </w:pPr>
      <w:bookmarkStart w:id="0" w:name="_Toc57316134"/>
      <w:bookmarkStart w:id="1" w:name="_Toc199604465"/>
      <w:r>
        <w:t>4</w:t>
      </w:r>
      <w:r>
        <w:tab/>
        <w:t>ТЕХНИКО-ЭКОНОМИЧЕСКОЕ ОБОСНОВАНИЕ</w:t>
      </w:r>
      <w:r w:rsidR="00C53002">
        <w:t xml:space="preserve"> РАЗРАБОТКИ</w:t>
      </w:r>
      <w:r w:rsidR="00C53002" w:rsidRPr="00C62F46">
        <w:t xml:space="preserve"> </w:t>
      </w:r>
      <w:r w:rsidRPr="00C62F46">
        <w:t xml:space="preserve">ВЕБ-ПРИЛОЖЕНИЯ </w:t>
      </w:r>
      <w:r w:rsidRPr="00A31FE9">
        <w:rPr>
          <w:rFonts w:cs="Times New Roman"/>
        </w:rPr>
        <w:t>ДЛЯ СОВМЕСТНОГО ИСПОЛЬЗОВАНИЯ АВТОМОБИЛЯ</w:t>
      </w:r>
      <w:bookmarkEnd w:id="0"/>
    </w:p>
    <w:p w14:paraId="51BF0F2F" w14:textId="77777777" w:rsidR="00660063" w:rsidRDefault="00660063" w:rsidP="002C5072">
      <w:pPr>
        <w:pStyle w:val="2"/>
      </w:pPr>
      <w:bookmarkStart w:id="2" w:name="_Toc57316135"/>
      <w:bookmarkEnd w:id="1"/>
      <w:r>
        <w:t>4.1 Характеристика программного средства</w:t>
      </w:r>
      <w:bookmarkEnd w:id="2"/>
    </w:p>
    <w:p w14:paraId="29B65644" w14:textId="77777777" w:rsidR="00660063" w:rsidRPr="00E14D62" w:rsidRDefault="00660063" w:rsidP="00660063">
      <w:pPr>
        <w:pStyle w:val="BodyText21"/>
        <w:tabs>
          <w:tab w:val="left" w:pos="-2552"/>
          <w:tab w:val="left" w:pos="-2410"/>
          <w:tab w:val="left" w:pos="-2268"/>
          <w:tab w:val="left" w:pos="-2127"/>
        </w:tabs>
        <w:spacing w:line="276" w:lineRule="auto"/>
      </w:pPr>
      <w:r w:rsidRPr="00856ADB">
        <w:t>В рамках дипломного проектирования</w:t>
      </w:r>
      <w:r>
        <w:t>, сотрудниками ООО «</w:t>
      </w:r>
      <w:r w:rsidRPr="006F459B">
        <w:rPr>
          <w:szCs w:val="28"/>
        </w:rPr>
        <w:t>Элейтсофтвеа</w:t>
      </w:r>
      <w:r>
        <w:t>»</w:t>
      </w:r>
      <w:r w:rsidRPr="00856ADB">
        <w:t xml:space="preserve"> </w:t>
      </w:r>
      <w:r>
        <w:t xml:space="preserve">было разработано веб-приложение </w:t>
      </w:r>
      <w:r>
        <w:rPr>
          <w:lang w:val="en-US"/>
        </w:rPr>
        <w:t>RideSharing</w:t>
      </w:r>
      <w:r w:rsidRPr="008F4D07">
        <w:t xml:space="preserve">. </w:t>
      </w:r>
      <w:r>
        <w:t>Задача приложения состоит в упрощении организации совместного использования частного автомобиля.</w:t>
      </w:r>
      <w:r w:rsidRPr="00856ADB">
        <w:t xml:space="preserve"> </w:t>
      </w:r>
    </w:p>
    <w:p w14:paraId="53184086" w14:textId="77777777" w:rsidR="00660063" w:rsidRPr="00E14D62" w:rsidRDefault="00660063" w:rsidP="00660063">
      <w:pPr>
        <w:pStyle w:val="a3"/>
        <w:widowControl w:val="0"/>
        <w:spacing w:after="0"/>
        <w:ind w:left="0"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Сервис предоставляет следующие преимущества для попутчиков: </w:t>
      </w:r>
    </w:p>
    <w:p w14:paraId="64703C01" w14:textId="77777777" w:rsidR="00660063" w:rsidRPr="00E14D62" w:rsidRDefault="00660063" w:rsidP="00660063">
      <w:pPr>
        <w:pStyle w:val="a3"/>
        <w:widowControl w:val="0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Есть возможность зарегистрироваться на маршрут с любого устройства с доступом в интернет;</w:t>
      </w:r>
    </w:p>
    <w:p w14:paraId="40BADEB6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ользователь видит</w:t>
      </w:r>
      <w:r w:rsidRPr="00145CA2">
        <w:rPr>
          <w:rFonts w:cs="Times New Roman"/>
          <w:sz w:val="28"/>
          <w:szCs w:val="28"/>
        </w:rPr>
        <w:t xml:space="preserve"> сколько в</w:t>
      </w:r>
      <w:r>
        <w:rPr>
          <w:rFonts w:cs="Times New Roman"/>
          <w:sz w:val="28"/>
          <w:szCs w:val="28"/>
        </w:rPr>
        <w:t xml:space="preserve"> машине осталось свободных мест, когда выбирает маршрут;</w:t>
      </w:r>
    </w:p>
    <w:p w14:paraId="5BFEB89E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ользователь сразу видит с каким водителем, на каком авто и каким маршрутом они поедут</w:t>
      </w:r>
      <w:r w:rsidRPr="00F36C73">
        <w:rPr>
          <w:rFonts w:cs="Times New Roman"/>
          <w:sz w:val="28"/>
          <w:szCs w:val="28"/>
        </w:rPr>
        <w:t>;</w:t>
      </w:r>
      <w:r>
        <w:rPr>
          <w:rFonts w:cs="Times New Roman"/>
          <w:sz w:val="28"/>
          <w:szCs w:val="28"/>
        </w:rPr>
        <w:t xml:space="preserve"> </w:t>
      </w:r>
    </w:p>
    <w:p w14:paraId="55FD70B2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 w:rsidRPr="00145CA2">
        <w:rPr>
          <w:rFonts w:cs="Times New Roman"/>
          <w:sz w:val="28"/>
          <w:szCs w:val="28"/>
        </w:rPr>
        <w:t>Благода</w:t>
      </w:r>
      <w:r>
        <w:rPr>
          <w:rFonts w:cs="Times New Roman"/>
          <w:sz w:val="28"/>
          <w:szCs w:val="28"/>
        </w:rPr>
        <w:t>ря системе онлайн-бронирования, можно в любое время</w:t>
      </w:r>
      <w:r w:rsidRPr="00145CA2">
        <w:rPr>
          <w:rFonts w:cs="Times New Roman"/>
          <w:sz w:val="28"/>
          <w:szCs w:val="28"/>
        </w:rPr>
        <w:t xml:space="preserve"> заброниров</w:t>
      </w:r>
      <w:r>
        <w:rPr>
          <w:rFonts w:cs="Times New Roman"/>
          <w:sz w:val="28"/>
          <w:szCs w:val="28"/>
        </w:rPr>
        <w:t>ать место на выбранную поездку;</w:t>
      </w:r>
    </w:p>
    <w:p w14:paraId="76D93AB2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ользователь в любое время может посмотреть дату поездки, ее стоимость, телефон водителя;</w:t>
      </w:r>
    </w:p>
    <w:p w14:paraId="06ADBD4C" w14:textId="77777777" w:rsidR="00660063" w:rsidRPr="00F36C73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Можно отменить регистрацию на маршрут, если планы поменялись.</w:t>
      </w:r>
    </w:p>
    <w:p w14:paraId="5243BF2F" w14:textId="77777777" w:rsidR="00660063" w:rsidRPr="00E14D62" w:rsidRDefault="00660063" w:rsidP="00660063">
      <w:pPr>
        <w:widowControl w:val="0"/>
        <w:spacing w:after="0"/>
        <w:ind w:left="106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14D62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ервис предоставляет следующие преимущества для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водителей</w:t>
      </w:r>
      <w:r w:rsidRPr="00E14D62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: </w:t>
      </w:r>
    </w:p>
    <w:p w14:paraId="0C0A5F38" w14:textId="77777777" w:rsidR="00660063" w:rsidRPr="00E14D62" w:rsidRDefault="00660063" w:rsidP="00660063">
      <w:pPr>
        <w:pStyle w:val="a3"/>
        <w:widowControl w:val="0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Есть возможность создать маршрут с любого устройства с доступом в интернет;</w:t>
      </w:r>
    </w:p>
    <w:p w14:paraId="04F3A577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одитель видит всех пассажиров, зарегистрированных на маршрут, подробную информацию о их;</w:t>
      </w:r>
    </w:p>
    <w:p w14:paraId="121F699A" w14:textId="77777777" w:rsidR="00660063" w:rsidRPr="00E90A7B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одитель может указать дополнительные правила в автомобиле в комментариях, например, указать что в автомобиле не курят, или наоборот указать что водитель будет курить в автомобиле.</w:t>
      </w:r>
    </w:p>
    <w:p w14:paraId="5A22E23B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 w:rsidRPr="007D45A2">
        <w:rPr>
          <w:rFonts w:cs="Times New Roman"/>
          <w:sz w:val="28"/>
          <w:szCs w:val="28"/>
        </w:rPr>
        <w:t>Число свободных мест обновляется автоматически</w:t>
      </w:r>
      <w:r>
        <w:rPr>
          <w:rFonts w:cs="Times New Roman"/>
          <w:sz w:val="28"/>
          <w:szCs w:val="28"/>
        </w:rPr>
        <w:t>, к</w:t>
      </w:r>
      <w:r w:rsidRPr="007D45A2">
        <w:rPr>
          <w:rFonts w:cs="Times New Roman"/>
          <w:sz w:val="28"/>
          <w:szCs w:val="28"/>
        </w:rPr>
        <w:t>огда пассажиры бронируют место онлайн</w:t>
      </w:r>
      <w:r>
        <w:rPr>
          <w:rFonts w:cs="Times New Roman"/>
          <w:sz w:val="28"/>
          <w:szCs w:val="28"/>
        </w:rPr>
        <w:t>;</w:t>
      </w:r>
    </w:p>
    <w:p w14:paraId="074DCE80" w14:textId="77777777" w:rsidR="00660063" w:rsidRPr="00E14D62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Есть возможность указать несколько точек маршрута, при выборе маршрута попутчиком стоимость будет рассчитана исходя из выбранных точек. </w:t>
      </w:r>
    </w:p>
    <w:p w14:paraId="4EF7A88A" w14:textId="77777777" w:rsidR="00660063" w:rsidRDefault="00660063" w:rsidP="002C5072">
      <w:pPr>
        <w:pStyle w:val="2"/>
      </w:pPr>
      <w:bookmarkStart w:id="3" w:name="_Toc57316136"/>
      <w:r>
        <w:lastRenderedPageBreak/>
        <w:t>4.</w:t>
      </w:r>
      <w:r w:rsidRPr="00783B47">
        <w:t>2</w:t>
      </w:r>
      <w:r>
        <w:t xml:space="preserve"> Расчет затрат на разработку программного средства</w:t>
      </w:r>
      <w:bookmarkEnd w:id="3"/>
    </w:p>
    <w:p w14:paraId="0E099E23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Основная заработная плата исполнителей проекта определяется по формуле </w:t>
      </w:r>
      <w:r w:rsidRPr="00783B47">
        <w:rPr>
          <w:rFonts w:ascii="Times New Roman" w:hAnsi="Times New Roman" w:cs="Times New Roman"/>
          <w:sz w:val="28"/>
          <w:szCs w:val="28"/>
        </w:rPr>
        <w:t>(</w:t>
      </w:r>
      <w:r w:rsidRPr="00C62F46">
        <w:rPr>
          <w:rFonts w:ascii="Times New Roman" w:hAnsi="Times New Roman" w:cs="Times New Roman"/>
          <w:sz w:val="28"/>
          <w:szCs w:val="28"/>
        </w:rPr>
        <w:t>4.1</w:t>
      </w:r>
      <w:r w:rsidRPr="00783B47">
        <w:rPr>
          <w:rFonts w:ascii="Times New Roman" w:hAnsi="Times New Roman" w:cs="Times New Roman"/>
          <w:sz w:val="28"/>
          <w:szCs w:val="28"/>
        </w:rPr>
        <w:t>)</w:t>
      </w:r>
      <w:r w:rsidRPr="00C62F46">
        <w:rPr>
          <w:rFonts w:ascii="Times New Roman" w:hAnsi="Times New Roman" w:cs="Times New Roman"/>
          <w:sz w:val="28"/>
          <w:szCs w:val="28"/>
        </w:rPr>
        <w:t>:</w:t>
      </w:r>
    </w:p>
    <w:p w14:paraId="22045CB0" w14:textId="77777777" w:rsidR="00660063" w:rsidRPr="00C62F46" w:rsidRDefault="00660063" w:rsidP="00660063">
      <w:pPr>
        <w:keepLines/>
        <w:widowControl w:val="0"/>
        <w:tabs>
          <w:tab w:val="left" w:pos="8647"/>
        </w:tabs>
        <w:autoSpaceDE w:val="0"/>
        <w:autoSpaceDN w:val="0"/>
        <w:adjustRightInd w:val="0"/>
        <w:ind w:left="3119" w:hanging="241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C6499B7" w14:textId="77777777" w:rsidR="00660063" w:rsidRPr="00C62F46" w:rsidRDefault="004D20C3" w:rsidP="00660063">
      <w:pPr>
        <w:keepLines/>
        <w:widowControl w:val="0"/>
        <w:tabs>
          <w:tab w:val="left" w:pos="8647"/>
        </w:tabs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                             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пр 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ч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·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,                                                     (4.1)</m:t>
              </m:r>
            </m:e>
          </m:nary>
        </m:oMath>
      </m:oMathPara>
    </w:p>
    <w:p w14:paraId="5A69C9C9" w14:textId="77777777" w:rsidR="00660063" w:rsidRPr="00C62F46" w:rsidRDefault="00660063" w:rsidP="00660063">
      <w:pPr>
        <w:keepLines/>
        <w:widowControl w:val="0"/>
        <w:tabs>
          <w:tab w:val="left" w:pos="8647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76F08BA" w14:textId="77777777" w:rsidR="00660063" w:rsidRPr="00C62F46" w:rsidRDefault="00660063" w:rsidP="00660063">
      <w:pPr>
        <w:spacing w:after="0"/>
        <w:ind w:left="1418" w:hanging="1418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пр 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C62F46">
        <w:rPr>
          <w:rFonts w:ascii="Times New Roman" w:hAnsi="Times New Roman" w:cs="Times New Roman"/>
          <w:sz w:val="28"/>
          <w:szCs w:val="28"/>
        </w:rPr>
        <w:t xml:space="preserve">коэффициент премий (по данным предприятия); </w:t>
      </w:r>
    </w:p>
    <w:p w14:paraId="69AE7FD7" w14:textId="77777777" w:rsidR="00660063" w:rsidRPr="00C62F46" w:rsidRDefault="00660063" w:rsidP="00660063">
      <w:pPr>
        <w:spacing w:after="0"/>
        <w:ind w:left="1276" w:hanging="709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2F46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> количество</w:t>
      </w:r>
      <w:r w:rsidRPr="00C62F46">
        <w:rPr>
          <w:rFonts w:ascii="Times New Roman" w:hAnsi="Times New Roman" w:cs="Times New Roman"/>
          <w:sz w:val="28"/>
          <w:szCs w:val="28"/>
        </w:rPr>
        <w:t xml:space="preserve"> исполнителей, занятых разработкой программного средства;</w:t>
      </w:r>
    </w:p>
    <w:p w14:paraId="666B44C1" w14:textId="77777777" w:rsidR="00660063" w:rsidRPr="00C62F46" w:rsidRDefault="004D20C3" w:rsidP="00660063">
      <w:pPr>
        <w:spacing w:after="0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ч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="00660063" w:rsidRPr="00C62F46">
        <w:rPr>
          <w:rFonts w:ascii="Times New Roman" w:hAnsi="Times New Roman" w:cs="Times New Roman"/>
          <w:sz w:val="28"/>
          <w:szCs w:val="28"/>
        </w:rPr>
        <w:t xml:space="preserve"> </w:t>
      </w:r>
      <w:r w:rsidR="00660063">
        <w:rPr>
          <w:rFonts w:ascii="Times New Roman" w:hAnsi="Times New Roman" w:cs="Times New Roman"/>
          <w:sz w:val="28"/>
          <w:szCs w:val="28"/>
        </w:rPr>
        <w:t xml:space="preserve"> </w:t>
      </w:r>
      <w:r w:rsidR="00660063" w:rsidRPr="00C62F46">
        <w:rPr>
          <w:rFonts w:ascii="Times New Roman" w:hAnsi="Times New Roman" w:cs="Times New Roman"/>
          <w:sz w:val="28"/>
          <w:szCs w:val="28"/>
        </w:rPr>
        <w:t>–</w:t>
      </w:r>
      <w:r w:rsidR="00660063">
        <w:rPr>
          <w:rFonts w:ascii="Times New Roman" w:hAnsi="Times New Roman" w:cs="Times New Roman"/>
          <w:sz w:val="28"/>
          <w:szCs w:val="28"/>
        </w:rPr>
        <w:t> </w:t>
      </w:r>
      <w:r w:rsidR="00660063" w:rsidRPr="00C62F46">
        <w:rPr>
          <w:rFonts w:ascii="Times New Roman" w:hAnsi="Times New Roman" w:cs="Times New Roman"/>
          <w:sz w:val="28"/>
          <w:szCs w:val="28"/>
        </w:rPr>
        <w:t xml:space="preserve">часовая заработная плата </w:t>
      </w:r>
      <w:r w:rsidR="00660063" w:rsidRPr="00C62F46">
        <w:rPr>
          <w:rFonts w:ascii="Times New Roman" w:hAnsi="Times New Roman" w:cs="Times New Roman"/>
          <w:i/>
          <w:spacing w:val="4"/>
          <w:sz w:val="28"/>
          <w:szCs w:val="28"/>
          <w:lang w:val="en-US"/>
        </w:rPr>
        <w:t>i</w:t>
      </w:r>
      <w:r w:rsidR="00660063" w:rsidRPr="00C62F46">
        <w:rPr>
          <w:rFonts w:ascii="Times New Roman" w:hAnsi="Times New Roman" w:cs="Times New Roman"/>
          <w:spacing w:val="4"/>
          <w:sz w:val="28"/>
          <w:szCs w:val="28"/>
        </w:rPr>
        <w:t>-</w:t>
      </w:r>
      <w:r w:rsidR="00660063">
        <w:rPr>
          <w:rFonts w:ascii="Times New Roman" w:hAnsi="Times New Roman" w:cs="Times New Roman"/>
          <w:spacing w:val="4"/>
          <w:sz w:val="28"/>
          <w:szCs w:val="28"/>
        </w:rPr>
        <w:t>го</w:t>
      </w:r>
      <w:r w:rsidR="00660063" w:rsidRPr="00C62F46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="00660063" w:rsidRPr="00C62F46">
        <w:rPr>
          <w:rFonts w:ascii="Times New Roman" w:hAnsi="Times New Roman" w:cs="Times New Roman"/>
          <w:sz w:val="28"/>
          <w:szCs w:val="28"/>
        </w:rPr>
        <w:t>исполни</w:t>
      </w:r>
      <w:r w:rsidR="00660063" w:rsidRPr="00C62F46">
        <w:rPr>
          <w:rFonts w:ascii="Times New Roman" w:hAnsi="Times New Roman" w:cs="Times New Roman"/>
          <w:spacing w:val="4"/>
          <w:sz w:val="28"/>
          <w:szCs w:val="28"/>
        </w:rPr>
        <w:t>теля, руб.;</w:t>
      </w:r>
    </w:p>
    <w:p w14:paraId="3C397E4C" w14:textId="77777777" w:rsidR="00660063" w:rsidRPr="00C62F46" w:rsidRDefault="004D20C3" w:rsidP="00660063">
      <w:pPr>
        <w:spacing w:after="0"/>
        <w:ind w:left="1276" w:hanging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4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4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pacing w:val="4"/>
                <w:sz w:val="28"/>
                <w:szCs w:val="28"/>
              </w:rPr>
              <m:t>i</m:t>
            </m:r>
          </m:sub>
        </m:sSub>
      </m:oMath>
      <w:r w:rsidR="00660063">
        <w:rPr>
          <w:rFonts w:ascii="Times New Roman" w:hAnsi="Times New Roman" w:cs="Times New Roman"/>
          <w:iCs/>
          <w:spacing w:val="4"/>
          <w:sz w:val="28"/>
          <w:szCs w:val="28"/>
        </w:rPr>
        <w:t xml:space="preserve"> </w:t>
      </w:r>
      <w:r w:rsidR="00660063" w:rsidRPr="00C62F46">
        <w:rPr>
          <w:rFonts w:ascii="Times New Roman" w:hAnsi="Times New Roman" w:cs="Times New Roman"/>
          <w:spacing w:val="4"/>
          <w:sz w:val="28"/>
          <w:szCs w:val="28"/>
        </w:rPr>
        <w:t>–</w:t>
      </w:r>
      <w:r w:rsidR="00660063">
        <w:rPr>
          <w:rFonts w:ascii="Times New Roman" w:hAnsi="Times New Roman" w:cs="Times New Roman"/>
          <w:spacing w:val="4"/>
          <w:sz w:val="28"/>
          <w:szCs w:val="28"/>
        </w:rPr>
        <w:t> </w:t>
      </w:r>
      <w:r w:rsidR="00660063" w:rsidRPr="00C62F46">
        <w:rPr>
          <w:rFonts w:ascii="Times New Roman" w:hAnsi="Times New Roman" w:cs="Times New Roman"/>
          <w:spacing w:val="4"/>
          <w:sz w:val="28"/>
          <w:szCs w:val="28"/>
        </w:rPr>
        <w:t xml:space="preserve">трудоёмкость работ, выполняемых </w:t>
      </w:r>
      <w:r w:rsidR="00660063" w:rsidRPr="00C62F4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660063">
        <w:rPr>
          <w:rFonts w:ascii="Times New Roman" w:hAnsi="Times New Roman" w:cs="Times New Roman"/>
          <w:sz w:val="28"/>
          <w:szCs w:val="28"/>
        </w:rPr>
        <w:t>-ым</w:t>
      </w:r>
      <w:r w:rsidR="00660063" w:rsidRPr="00C62F46">
        <w:rPr>
          <w:rFonts w:ascii="Times New Roman" w:hAnsi="Times New Roman" w:cs="Times New Roman"/>
          <w:sz w:val="28"/>
          <w:szCs w:val="28"/>
        </w:rPr>
        <w:t xml:space="preserve"> исполни</w:t>
      </w:r>
      <w:r w:rsidR="00660063">
        <w:rPr>
          <w:rFonts w:ascii="Times New Roman" w:hAnsi="Times New Roman" w:cs="Times New Roman"/>
          <w:spacing w:val="4"/>
          <w:sz w:val="28"/>
          <w:szCs w:val="28"/>
        </w:rPr>
        <w:t>телем</w:t>
      </w:r>
      <w:r w:rsidR="00660063" w:rsidRPr="004D5D7B">
        <w:rPr>
          <w:rFonts w:ascii="Times New Roman" w:hAnsi="Times New Roman" w:cs="Times New Roman"/>
          <w:sz w:val="28"/>
          <w:szCs w:val="28"/>
        </w:rPr>
        <w:t>,</w:t>
      </w:r>
      <w:r w:rsidR="00660063">
        <w:rPr>
          <w:rFonts w:ascii="Times New Roman" w:hAnsi="Times New Roman" w:cs="Times New Roman"/>
          <w:sz w:val="28"/>
          <w:szCs w:val="28"/>
        </w:rPr>
        <w:t xml:space="preserve"> </w:t>
      </w:r>
      <w:r w:rsidR="00660063" w:rsidRPr="004D5D7B">
        <w:rPr>
          <w:rFonts w:ascii="Times New Roman" w:hAnsi="Times New Roman" w:cs="Times New Roman"/>
          <w:sz w:val="28"/>
          <w:szCs w:val="28"/>
        </w:rPr>
        <w:t>определяется исходя из сложности разработки программного обеспечения и</w:t>
      </w:r>
      <w:r w:rsidR="00660063">
        <w:rPr>
          <w:rFonts w:ascii="Times New Roman" w:hAnsi="Times New Roman" w:cs="Times New Roman"/>
          <w:sz w:val="28"/>
          <w:szCs w:val="28"/>
        </w:rPr>
        <w:t xml:space="preserve"> </w:t>
      </w:r>
      <w:r w:rsidR="00660063" w:rsidRPr="004D5D7B">
        <w:rPr>
          <w:rFonts w:ascii="Times New Roman" w:hAnsi="Times New Roman" w:cs="Times New Roman"/>
          <w:sz w:val="28"/>
          <w:szCs w:val="28"/>
        </w:rPr>
        <w:t>объёма выполняемых им функций, ч.</w:t>
      </w:r>
    </w:p>
    <w:p w14:paraId="04AF0FD1" w14:textId="32FF74CE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В разработке участвует 4 специалиста: </w:t>
      </w:r>
      <w:r w:rsidR="00D76CB8">
        <w:rPr>
          <w:rFonts w:ascii="Times New Roman" w:hAnsi="Times New Roman" w:cs="Times New Roman"/>
          <w:sz w:val="28"/>
          <w:szCs w:val="28"/>
        </w:rPr>
        <w:t>бизнес-аналитик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D76CB8">
        <w:rPr>
          <w:rFonts w:ascii="Times New Roman" w:hAnsi="Times New Roman" w:cs="Times New Roman"/>
          <w:sz w:val="28"/>
          <w:szCs w:val="28"/>
        </w:rPr>
        <w:t>системный архитектор</w:t>
      </w:r>
      <w:r w:rsidR="00D76CB8" w:rsidRPr="00D76CB8">
        <w:rPr>
          <w:rFonts w:ascii="Times New Roman" w:hAnsi="Times New Roman" w:cs="Times New Roman"/>
          <w:sz w:val="28"/>
          <w:szCs w:val="28"/>
        </w:rPr>
        <w:t>, инженер-программист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76CB8">
        <w:rPr>
          <w:rFonts w:ascii="Times New Roman" w:hAnsi="Times New Roman" w:cs="Times New Roman"/>
          <w:sz w:val="28"/>
          <w:szCs w:val="28"/>
        </w:rPr>
        <w:t>с</w:t>
      </w:r>
      <w:r w:rsidR="00D76CB8" w:rsidRPr="00C53002">
        <w:rPr>
          <w:rFonts w:ascii="Times New Roman" w:hAnsi="Times New Roman" w:cs="Times New Roman"/>
          <w:sz w:val="28"/>
          <w:szCs w:val="28"/>
        </w:rPr>
        <w:t>пециалист по тестированию программного обеспечения</w:t>
      </w:r>
      <w:r w:rsidRPr="00C62F46">
        <w:rPr>
          <w:rFonts w:ascii="Times New Roman" w:hAnsi="Times New Roman" w:cs="Times New Roman"/>
          <w:sz w:val="28"/>
          <w:szCs w:val="28"/>
        </w:rPr>
        <w:t>. Месячная заработная плата исполнителей (без премии) соответствует размеру, установленному в организации в соответствии со штатным расписанием.</w:t>
      </w:r>
    </w:p>
    <w:p w14:paraId="4AFE6F1C" w14:textId="77777777" w:rsidR="00660063" w:rsidRPr="00D76CB8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Расчет основной заработной платы исполнителей представлен в </w:t>
      </w:r>
      <w:r>
        <w:rPr>
          <w:rFonts w:ascii="Times New Roman" w:hAnsi="Times New Roman" w:cs="Times New Roman"/>
          <w:sz w:val="28"/>
          <w:szCs w:val="28"/>
        </w:rPr>
        <w:t xml:space="preserve">виде </w:t>
      </w:r>
      <w:r w:rsidRPr="00C62F46">
        <w:rPr>
          <w:rFonts w:ascii="Times New Roman" w:hAnsi="Times New Roman" w:cs="Times New Roman"/>
          <w:sz w:val="28"/>
          <w:szCs w:val="28"/>
        </w:rPr>
        <w:t>табл</w:t>
      </w:r>
      <w:r>
        <w:rPr>
          <w:rFonts w:ascii="Times New Roman" w:hAnsi="Times New Roman" w:cs="Times New Roman"/>
          <w:sz w:val="28"/>
          <w:szCs w:val="28"/>
        </w:rPr>
        <w:t>ицы</w:t>
      </w:r>
      <w:r w:rsidRPr="00C62F46">
        <w:rPr>
          <w:rFonts w:ascii="Times New Roman" w:hAnsi="Times New Roman" w:cs="Times New Roman"/>
          <w:sz w:val="28"/>
          <w:szCs w:val="28"/>
        </w:rPr>
        <w:t xml:space="preserve"> 4.1.</w:t>
      </w:r>
    </w:p>
    <w:p w14:paraId="1DF96921" w14:textId="77777777" w:rsidR="00660063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14:paraId="0442D64F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>Таблица 4.1 – Расчет основной заработной платы исполнителей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6"/>
        <w:gridCol w:w="2128"/>
        <w:gridCol w:w="1418"/>
        <w:gridCol w:w="1416"/>
        <w:gridCol w:w="1276"/>
        <w:gridCol w:w="1132"/>
      </w:tblGrid>
      <w:tr w:rsidR="002C5072" w:rsidRPr="00C62F46" w14:paraId="59D7040F" w14:textId="77777777" w:rsidTr="002C5072">
        <w:trPr>
          <w:cantSplit/>
          <w:trHeight w:val="1179"/>
        </w:trPr>
        <w:tc>
          <w:tcPr>
            <w:tcW w:w="10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43479" w14:textId="77777777" w:rsidR="00103851" w:rsidRPr="00C62F46" w:rsidRDefault="00103851" w:rsidP="0057603F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Исполнитель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E8567" w14:textId="5DF40853" w:rsidR="00103851" w:rsidRPr="00C62F46" w:rsidRDefault="00103851" w:rsidP="0057603F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ид выполня</w:t>
            </w:r>
            <w:r w:rsidRPr="00103851">
              <w:rPr>
                <w:rFonts w:ascii="Times New Roman" w:hAnsi="Times New Roman" w:cs="Times New Roman"/>
                <w:sz w:val="28"/>
                <w:szCs w:val="28"/>
              </w:rPr>
              <w:t>емой работы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FDBA08" w14:textId="555F8E2F" w:rsidR="00103851" w:rsidRPr="00C62F46" w:rsidRDefault="00103851" w:rsidP="0057603F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Месячная заработная плата, руб.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D6A7F7" w14:textId="77777777" w:rsidR="00103851" w:rsidRPr="00C62F46" w:rsidRDefault="00103851" w:rsidP="0057603F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Часовая заработная плата, руб.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F6674D" w14:textId="77777777" w:rsidR="00103851" w:rsidRPr="00C62F46" w:rsidRDefault="00103851" w:rsidP="0057603F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рудоёмкость</w:t>
            </w:r>
          </w:p>
          <w:p w14:paraId="5EE5D421" w14:textId="77777777" w:rsidR="00103851" w:rsidRPr="00C62F46" w:rsidRDefault="00103851" w:rsidP="0057603F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абот, ч.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ADC6C" w14:textId="23CBF3B5" w:rsidR="00103851" w:rsidRPr="00C62F46" w:rsidRDefault="00103851" w:rsidP="0057603F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color w:val="000000"/>
                <w:spacing w:val="-12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color w:val="000000"/>
                <w:spacing w:val="-12"/>
                <w:sz w:val="28"/>
                <w:szCs w:val="28"/>
              </w:rPr>
              <w:t>Итого, руб.</w:t>
            </w:r>
          </w:p>
        </w:tc>
      </w:tr>
      <w:tr w:rsidR="002C5072" w:rsidRPr="00C62F46" w14:paraId="6EB512A8" w14:textId="77777777" w:rsidTr="002C5072">
        <w:trPr>
          <w:cantSplit/>
          <w:trHeight w:val="256"/>
        </w:trPr>
        <w:tc>
          <w:tcPr>
            <w:tcW w:w="10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391C9" w14:textId="77777777" w:rsidR="00103851" w:rsidRPr="00C62F46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59B94B" w14:textId="0622E56C" w:rsidR="00103851" w:rsidRPr="00103851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C99CB" w14:textId="3CA77366" w:rsidR="00103851" w:rsidRPr="00C62F46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4EF6A" w14:textId="2D834B7C" w:rsidR="00103851" w:rsidRPr="00C62F46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19A4A" w14:textId="3F62AF23" w:rsidR="00103851" w:rsidRPr="00C62F46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8C832" w14:textId="50E1F908" w:rsidR="00103851" w:rsidRPr="00C62F46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color w:val="000000"/>
                <w:spacing w:val="-1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-12"/>
                <w:sz w:val="28"/>
                <w:szCs w:val="28"/>
              </w:rPr>
              <w:t>6</w:t>
            </w:r>
          </w:p>
        </w:tc>
      </w:tr>
      <w:tr w:rsidR="002C5072" w:rsidRPr="00C62F46" w14:paraId="15D5962D" w14:textId="77777777" w:rsidTr="002C5072">
        <w:trPr>
          <w:trHeight w:val="625"/>
        </w:trPr>
        <w:tc>
          <w:tcPr>
            <w:tcW w:w="10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99B7D6" w14:textId="5EAF2FED" w:rsidR="00103851" w:rsidRPr="00C62F46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изнес- аналитик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37545" w14:textId="62513E6B" w:rsidR="00103851" w:rsidRPr="0057603F" w:rsidRDefault="0057603F" w:rsidP="0057603F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57603F">
              <w:rPr>
                <w:rFonts w:ascii="Times New Roman" w:hAnsi="Times New Roman" w:cs="Times New Roman"/>
                <w:sz w:val="28"/>
                <w:szCs w:val="28"/>
              </w:rPr>
              <w:t>роектирование и расстановка приоритетов, планирование выполнения задач, контроль, коммуникации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2E4983" w14:textId="40264EA2" w:rsidR="00103851" w:rsidRPr="00C62F46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right="-11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2A9">
              <w:rPr>
                <w:rFonts w:ascii="Times New Roman" w:hAnsi="Times New Roman" w:cs="Times New Roman"/>
                <w:sz w:val="28"/>
                <w:szCs w:val="28"/>
              </w:rPr>
              <w:t>3059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6E5FB" w14:textId="77777777" w:rsidR="00103851" w:rsidRPr="00C62F46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8</w:t>
            </w:r>
            <w:r w:rsidRPr="005102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21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19B49" w14:textId="77777777" w:rsidR="00103851" w:rsidRPr="005778DB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right="-11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F15D5" w14:textId="77777777" w:rsidR="00103851" w:rsidRPr="005778DB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2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4,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2C5072" w:rsidRPr="00C62F46" w14:paraId="68162979" w14:textId="77777777" w:rsidTr="002C5072">
        <w:trPr>
          <w:trHeight w:val="640"/>
        </w:trPr>
        <w:tc>
          <w:tcPr>
            <w:tcW w:w="10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EEF153" w14:textId="5C928681" w:rsidR="00103851" w:rsidRPr="00C62F46" w:rsidRDefault="00103851" w:rsidP="00C53002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3002">
              <w:rPr>
                <w:rFonts w:ascii="Times New Roman" w:hAnsi="Times New Roman" w:cs="Times New Roman"/>
                <w:sz w:val="28"/>
                <w:szCs w:val="28"/>
              </w:rPr>
              <w:t>Системный архитектор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28EED" w14:textId="26F2AD78" w:rsidR="00103851" w:rsidRDefault="002C5072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ектирование</w:t>
            </w:r>
            <w:r w:rsidR="0071414A">
              <w:rPr>
                <w:rFonts w:ascii="Times New Roman" w:hAnsi="Times New Roman" w:cs="Times New Roman"/>
                <w:sz w:val="28"/>
                <w:szCs w:val="28"/>
              </w:rPr>
              <w:t xml:space="preserve"> архитектуры приложения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CC0BE" w14:textId="51D6986E" w:rsidR="00103851" w:rsidRPr="00C62F46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5102A9">
              <w:rPr>
                <w:rFonts w:ascii="Times New Roman" w:hAnsi="Times New Roman" w:cs="Times New Roman"/>
                <w:sz w:val="28"/>
                <w:szCs w:val="28"/>
              </w:rPr>
              <w:t>649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AE65C" w14:textId="77777777" w:rsidR="00103851" w:rsidRPr="00C62F46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53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1406C8" w14:textId="77777777" w:rsidR="00103851" w:rsidRPr="005102A9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54D258" w14:textId="77777777" w:rsidR="00103851" w:rsidRPr="005778DB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55,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14:paraId="313B11F3" w14:textId="77777777" w:rsidR="002C5072" w:rsidRPr="0091124E" w:rsidRDefault="002C5072" w:rsidP="002C507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1124E">
        <w:rPr>
          <w:rFonts w:ascii="Times New Roman" w:hAnsi="Times New Roman" w:cs="Times New Roman"/>
          <w:sz w:val="28"/>
          <w:szCs w:val="28"/>
        </w:rPr>
        <w:lastRenderedPageBreak/>
        <w:t xml:space="preserve">Продолжение таблицы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91124E">
        <w:rPr>
          <w:rFonts w:ascii="Times New Roman" w:hAnsi="Times New Roman" w:cs="Times New Roman"/>
          <w:sz w:val="28"/>
          <w:szCs w:val="28"/>
        </w:rPr>
        <w:t>.1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6"/>
        <w:gridCol w:w="2128"/>
        <w:gridCol w:w="1418"/>
        <w:gridCol w:w="1416"/>
        <w:gridCol w:w="1276"/>
        <w:gridCol w:w="1132"/>
      </w:tblGrid>
      <w:tr w:rsidR="002C5072" w:rsidRPr="00C62F46" w14:paraId="185787FB" w14:textId="77777777" w:rsidTr="004F1A29">
        <w:trPr>
          <w:trHeight w:val="181"/>
        </w:trPr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2C6667" w14:textId="77777777" w:rsidR="002C5072" w:rsidRPr="00C62F46" w:rsidRDefault="002C5072" w:rsidP="004F1A29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615010" w14:textId="77777777" w:rsidR="002C5072" w:rsidRPr="00103851" w:rsidRDefault="002C5072" w:rsidP="004F1A29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495D0F" w14:textId="77777777" w:rsidR="002C5072" w:rsidRPr="00C62F46" w:rsidRDefault="002C5072" w:rsidP="004F1A29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41431" w14:textId="77777777" w:rsidR="002C5072" w:rsidRPr="00C62F46" w:rsidRDefault="002C5072" w:rsidP="004F1A29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076C7F" w14:textId="77777777" w:rsidR="002C5072" w:rsidRPr="000409CF" w:rsidRDefault="002C5072" w:rsidP="004F1A29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DA3607" w14:textId="77777777" w:rsidR="002C5072" w:rsidRPr="000409CF" w:rsidRDefault="002C5072" w:rsidP="004F1A29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2C5072" w:rsidRPr="00C62F46" w14:paraId="46BA9679" w14:textId="77777777" w:rsidTr="002C5072">
        <w:trPr>
          <w:trHeight w:val="640"/>
        </w:trPr>
        <w:tc>
          <w:tcPr>
            <w:tcW w:w="10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41E6F2" w14:textId="103DF0E9" w:rsidR="00103851" w:rsidRPr="00C62F46" w:rsidRDefault="00103851" w:rsidP="0057603F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right="3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Инжене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программист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397031" w14:textId="473A92E2" w:rsidR="00103851" w:rsidRPr="005102A9" w:rsidRDefault="0071414A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зработка приложения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45902E" w14:textId="6751E134" w:rsidR="00103851" w:rsidRPr="00C62F46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2A9">
              <w:rPr>
                <w:rFonts w:ascii="Times New Roman" w:hAnsi="Times New Roman" w:cs="Times New Roman"/>
                <w:sz w:val="28"/>
                <w:szCs w:val="28"/>
              </w:rPr>
              <w:t>2549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90C60" w14:textId="77777777" w:rsidR="00103851" w:rsidRPr="00C62F46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,17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CACA4" w14:textId="77777777" w:rsidR="00103851" w:rsidRPr="005102A9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1813C0" w14:textId="77777777" w:rsidR="00103851" w:rsidRPr="005778DB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2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27,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2C5072" w:rsidRPr="00C62F46" w14:paraId="52534DF0" w14:textId="77777777" w:rsidTr="002C5072">
        <w:trPr>
          <w:trHeight w:val="640"/>
        </w:trPr>
        <w:tc>
          <w:tcPr>
            <w:tcW w:w="10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B851B" w14:textId="4CE792D1" w:rsidR="00103851" w:rsidRPr="00C62F46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3002">
              <w:rPr>
                <w:rFonts w:ascii="Times New Roman" w:hAnsi="Times New Roman" w:cs="Times New Roman"/>
                <w:sz w:val="28"/>
                <w:szCs w:val="28"/>
              </w:rPr>
              <w:t>Специалист по тестированию программного обеспечения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42C98" w14:textId="76B2DFA4" w:rsidR="00103851" w:rsidRPr="005102A9" w:rsidRDefault="0071414A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естирование работы приложения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E6541" w14:textId="7591DBA5" w:rsidR="00103851" w:rsidRPr="00C62F46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2A9">
              <w:rPr>
                <w:rFonts w:ascii="Times New Roman" w:hAnsi="Times New Roman" w:cs="Times New Roman"/>
                <w:sz w:val="28"/>
                <w:szCs w:val="28"/>
              </w:rPr>
              <w:t>1274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9F3F9D" w14:textId="77777777" w:rsidR="00103851" w:rsidRPr="00C62F46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8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82B13" w14:textId="77777777" w:rsidR="00103851" w:rsidRPr="00C62F46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7944DC" w14:textId="77777777" w:rsidR="00103851" w:rsidRPr="005778DB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5102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2C5072" w:rsidRPr="00C62F46" w14:paraId="3F9179E0" w14:textId="77777777" w:rsidTr="002C5072">
        <w:trPr>
          <w:trHeight w:val="609"/>
        </w:trPr>
        <w:tc>
          <w:tcPr>
            <w:tcW w:w="10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4EC59" w14:textId="77777777" w:rsidR="00103851" w:rsidRPr="00C62F46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Основная заработная плата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0DE5B" w14:textId="7C66237A" w:rsidR="00103851" w:rsidRPr="00103851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BF89C" w14:textId="6428339C" w:rsidR="00103851" w:rsidRPr="00C62F46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D5030" w14:textId="77777777" w:rsidR="00103851" w:rsidRPr="00C62F46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A2146" w14:textId="77777777" w:rsidR="00103851" w:rsidRPr="00C62F46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1B3A1E" w14:textId="77777777" w:rsidR="00103851" w:rsidRPr="00C62F46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49,90</w:t>
            </w:r>
          </w:p>
        </w:tc>
      </w:tr>
      <w:tr w:rsidR="002C5072" w:rsidRPr="00C62F46" w14:paraId="12DD77B0" w14:textId="77777777" w:rsidTr="002C5072">
        <w:trPr>
          <w:trHeight w:val="609"/>
        </w:trPr>
        <w:tc>
          <w:tcPr>
            <w:tcW w:w="10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FD4C35" w14:textId="77777777" w:rsidR="00103851" w:rsidRPr="00C62F46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Премия (50%)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C73B5" w14:textId="756C0584" w:rsidR="00103851" w:rsidRPr="00103851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61722E" w14:textId="3A6F3E79" w:rsidR="00103851" w:rsidRPr="00C62F46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664241" w14:textId="77777777" w:rsidR="00103851" w:rsidRPr="00C62F46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086EB0" w14:textId="77777777" w:rsidR="00103851" w:rsidRPr="00C62F46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8B1CD2" w14:textId="77777777" w:rsidR="00103851" w:rsidRPr="00C62F46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95</w:t>
            </w:r>
          </w:p>
        </w:tc>
      </w:tr>
      <w:tr w:rsidR="002C5072" w:rsidRPr="00C62F46" w14:paraId="741B9C2F" w14:textId="77777777" w:rsidTr="002C5072">
        <w:trPr>
          <w:trHeight w:val="609"/>
        </w:trPr>
        <w:tc>
          <w:tcPr>
            <w:tcW w:w="10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4554C8" w14:textId="77777777" w:rsidR="00103851" w:rsidRPr="00C62F46" w:rsidRDefault="00103851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284E9B" w14:textId="4C1C7F14" w:rsidR="00103851" w:rsidRPr="00103851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D25F2F" w14:textId="50AFD918" w:rsidR="00103851" w:rsidRPr="00C62F46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A88CF" w14:textId="77777777" w:rsidR="00103851" w:rsidRPr="00C62F46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7F34E8" w14:textId="77777777" w:rsidR="00103851" w:rsidRPr="00C62F46" w:rsidRDefault="00103851" w:rsidP="0010385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7B9A" w14:textId="77777777" w:rsidR="00103851" w:rsidRPr="005778DB" w:rsidRDefault="00103851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324,85</w:t>
            </w:r>
          </w:p>
        </w:tc>
      </w:tr>
    </w:tbl>
    <w:p w14:paraId="62439DB9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14:paraId="5706BCB7" w14:textId="77777777" w:rsidR="00660063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>Дополнительная заработная плата исполнителей проекта    определяется по формуле</w:t>
      </w:r>
      <w:r w:rsidRPr="00783B47">
        <w:rPr>
          <w:rFonts w:ascii="Times New Roman" w:hAnsi="Times New Roman" w:cs="Times New Roman"/>
          <w:sz w:val="28"/>
          <w:szCs w:val="28"/>
        </w:rPr>
        <w:t xml:space="preserve"> </w:t>
      </w:r>
      <w:r w:rsidRPr="00351ACA">
        <w:rPr>
          <w:rFonts w:cs="Times New Roman"/>
        </w:rPr>
        <w:t>(</w:t>
      </w:r>
      <w:r w:rsidRPr="00783B47">
        <w:rPr>
          <w:rFonts w:ascii="Times New Roman" w:hAnsi="Times New Roman" w:cs="Times New Roman"/>
          <w:sz w:val="28"/>
          <w:szCs w:val="28"/>
        </w:rPr>
        <w:t>4.2)</w:t>
      </w:r>
      <w:r w:rsidRPr="00C62F46">
        <w:rPr>
          <w:rFonts w:ascii="Times New Roman" w:hAnsi="Times New Roman" w:cs="Times New Roman"/>
          <w:sz w:val="28"/>
          <w:szCs w:val="28"/>
        </w:rPr>
        <w:t>:</w:t>
      </w:r>
    </w:p>
    <w:p w14:paraId="388291A5" w14:textId="77777777" w:rsidR="00660063" w:rsidRPr="000332FD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41A46A1" w14:textId="77777777" w:rsidR="00660063" w:rsidRPr="007969D3" w:rsidRDefault="00660063" w:rsidP="00660063">
      <w:pPr>
        <w:keepLines/>
        <w:widowControl w:val="0"/>
        <w:tabs>
          <w:tab w:val="left" w:pos="0"/>
          <w:tab w:val="center" w:pos="4820"/>
          <w:tab w:val="left" w:pos="8222"/>
          <w:tab w:val="right" w:pos="9354"/>
        </w:tabs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     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· 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д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,                                                            (4.2)</m:t>
          </m:r>
        </m:oMath>
      </m:oMathPara>
    </w:p>
    <w:p w14:paraId="7F14403D" w14:textId="77777777" w:rsidR="00660063" w:rsidRPr="00C62F46" w:rsidRDefault="00660063" w:rsidP="00660063">
      <w:pPr>
        <w:keepLines/>
        <w:widowControl w:val="0"/>
        <w:tabs>
          <w:tab w:val="left" w:pos="0"/>
          <w:tab w:val="center" w:pos="4820"/>
          <w:tab w:val="left" w:pos="8222"/>
          <w:tab w:val="right" w:pos="9354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46F15560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 xml:space="preserve"> – норматив дополнительной заработной платы (15%).</w:t>
      </w:r>
    </w:p>
    <w:p w14:paraId="33652F66" w14:textId="77777777" w:rsidR="00660063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становки значений в формулу (4.2) дополнительная заработная плата составит:</w:t>
      </w:r>
    </w:p>
    <w:p w14:paraId="4BD828A2" w14:textId="77777777" w:rsidR="00660063" w:rsidRPr="00C62F46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3E9B9AC1" w14:textId="77777777" w:rsidR="00660063" w:rsidRPr="007969D3" w:rsidRDefault="00660063" w:rsidP="00660063">
      <w:pPr>
        <w:keepLines/>
        <w:widowControl w:val="0"/>
        <w:tabs>
          <w:tab w:val="left" w:pos="0"/>
          <w:tab w:val="center" w:pos="4820"/>
          <w:tab w:val="right" w:pos="9354"/>
        </w:tabs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     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324,85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· 1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798,73 руб.    </m:t>
          </m:r>
        </m:oMath>
      </m:oMathPara>
    </w:p>
    <w:p w14:paraId="728CB806" w14:textId="77777777" w:rsidR="00660063" w:rsidRPr="00C62F46" w:rsidRDefault="00660063" w:rsidP="00660063">
      <w:pPr>
        <w:keepLines/>
        <w:widowControl w:val="0"/>
        <w:tabs>
          <w:tab w:val="left" w:pos="0"/>
          <w:tab w:val="center" w:pos="4820"/>
          <w:tab w:val="right" w:pos="9354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B7CBD30" w14:textId="77777777" w:rsidR="00660063" w:rsidRDefault="00660063" w:rsidP="00660063">
      <w:pPr>
        <w:keepLines/>
        <w:widowControl w:val="0"/>
        <w:tabs>
          <w:tab w:val="left" w:pos="0"/>
          <w:tab w:val="center" w:pos="4820"/>
          <w:tab w:val="right" w:pos="9354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b/>
          <w:sz w:val="28"/>
          <w:szCs w:val="28"/>
        </w:rPr>
        <w:tab/>
      </w:r>
      <w:r w:rsidRPr="00C62F46">
        <w:rPr>
          <w:rFonts w:ascii="Times New Roman" w:hAnsi="Times New Roman" w:cs="Times New Roman"/>
          <w:sz w:val="28"/>
          <w:szCs w:val="28"/>
        </w:rPr>
        <w:t>Отчисления на социальные нужды (</w:t>
      </w:r>
      <w:r w:rsidRPr="00C62F46">
        <w:rPr>
          <w:rFonts w:ascii="Times New Roman" w:hAnsi="Times New Roman" w:cs="Times New Roman"/>
          <w:position w:val="-12"/>
          <w:sz w:val="28"/>
          <w:szCs w:val="28"/>
        </w:rPr>
        <w:object w:dxaOrig="432" w:dyaOrig="432" w14:anchorId="6C0E0C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1pt" o:ole="">
            <v:imagedata r:id="rId7" o:title=""/>
          </v:shape>
          <o:OLEObject Type="Embed" ProgID="Equation.DSMT4" ShapeID="_x0000_i1025" DrawAspect="Content" ObjectID="_1668963930" r:id="rId8"/>
        </w:object>
      </w:r>
      <w:r w:rsidRPr="00C62F46">
        <w:rPr>
          <w:rFonts w:ascii="Times New Roman" w:hAnsi="Times New Roman" w:cs="Times New Roman"/>
          <w:sz w:val="28"/>
          <w:szCs w:val="28"/>
        </w:rPr>
        <w:t>) определяются в соответствии с действующими законодательными актами по формуле</w:t>
      </w:r>
      <w:r>
        <w:rPr>
          <w:rFonts w:ascii="Times New Roman" w:hAnsi="Times New Roman" w:cs="Times New Roman"/>
          <w:sz w:val="28"/>
          <w:szCs w:val="28"/>
        </w:rPr>
        <w:t xml:space="preserve"> (4.3)</w:t>
      </w:r>
      <w:r w:rsidRPr="00C62F46">
        <w:rPr>
          <w:rFonts w:ascii="Times New Roman" w:hAnsi="Times New Roman" w:cs="Times New Roman"/>
          <w:sz w:val="28"/>
          <w:szCs w:val="28"/>
        </w:rPr>
        <w:t>:</w:t>
      </w:r>
    </w:p>
    <w:p w14:paraId="1B72896C" w14:textId="77777777" w:rsidR="00660063" w:rsidRPr="00C62F46" w:rsidRDefault="00660063" w:rsidP="00660063">
      <w:pPr>
        <w:keepLines/>
        <w:widowControl w:val="0"/>
        <w:tabs>
          <w:tab w:val="left" w:pos="0"/>
          <w:tab w:val="center" w:pos="4820"/>
          <w:tab w:val="right" w:pos="9354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40EA371" w14:textId="77777777" w:rsidR="00660063" w:rsidRPr="007969D3" w:rsidRDefault="004D20C3" w:rsidP="00660063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    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оц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(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д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соц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,                                             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.3</m:t>
              </m:r>
            </m:e>
          </m:d>
        </m:oMath>
      </m:oMathPara>
    </w:p>
    <w:p w14:paraId="10A0EA2A" w14:textId="77777777" w:rsidR="00660063" w:rsidRPr="00C62F46" w:rsidRDefault="00660063" w:rsidP="0066006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08440502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оц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 xml:space="preserve"> ‒ ставка отчислений в ФСЗН и </w:t>
      </w:r>
      <w:r w:rsidRPr="00C62F46">
        <w:rPr>
          <w:rFonts w:ascii="Times New Roman" w:hAnsi="Times New Roman" w:cs="Times New Roman"/>
          <w:spacing w:val="-6"/>
          <w:sz w:val="28"/>
          <w:szCs w:val="28"/>
        </w:rPr>
        <w:t>Белгосстрах (в соответствии с действующим законодательством по состоянию на 01.01.2020 г. ‒</w:t>
      </w:r>
      <w:r w:rsidRPr="00C62F46">
        <w:rPr>
          <w:rFonts w:ascii="Times New Roman" w:hAnsi="Times New Roman" w:cs="Times New Roman"/>
          <w:sz w:val="28"/>
          <w:szCs w:val="28"/>
        </w:rPr>
        <w:t xml:space="preserve"> 34,6 %).</w:t>
      </w:r>
    </w:p>
    <w:p w14:paraId="3480D699" w14:textId="77777777" w:rsidR="00660063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3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hAnsi="Times New Roman" w:cs="Times New Roman"/>
          <w:color w:val="000000"/>
          <w:sz w:val="28"/>
          <w:szCs w:val="28"/>
        </w:rPr>
        <w:t>отчисления на социальные нужды составя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т:</w:t>
      </w:r>
    </w:p>
    <w:p w14:paraId="4DB58040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705FAD4" w14:textId="77777777" w:rsidR="00660063" w:rsidRPr="007969D3" w:rsidRDefault="004D20C3" w:rsidP="00660063">
      <w:pPr>
        <w:keepLines/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оц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324,85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+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798,73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34,6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2118,76 руб. </m:t>
          </m:r>
        </m:oMath>
      </m:oMathPara>
    </w:p>
    <w:p w14:paraId="4B748037" w14:textId="77777777" w:rsidR="00660063" w:rsidRPr="00C62F46" w:rsidRDefault="00660063" w:rsidP="00660063">
      <w:pPr>
        <w:keepLines/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4F6798B8" w14:textId="77777777" w:rsidR="00660063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>Затраты по статье «Прочие расходы»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>), связанные с разработкой программного средства, определяются по формуле</w:t>
      </w:r>
      <w:r>
        <w:rPr>
          <w:rFonts w:ascii="Times New Roman" w:hAnsi="Times New Roman" w:cs="Times New Roman"/>
          <w:sz w:val="28"/>
          <w:szCs w:val="28"/>
        </w:rPr>
        <w:t xml:space="preserve"> (4.4)</w:t>
      </w:r>
      <w:r w:rsidRPr="00C62F46">
        <w:rPr>
          <w:rFonts w:ascii="Times New Roman" w:hAnsi="Times New Roman" w:cs="Times New Roman"/>
          <w:sz w:val="28"/>
          <w:szCs w:val="28"/>
        </w:rPr>
        <w:t>:</w:t>
      </w:r>
    </w:p>
    <w:p w14:paraId="60A7C918" w14:textId="77777777" w:rsidR="002C5072" w:rsidRPr="00C62F46" w:rsidRDefault="002C5072" w:rsidP="00660063">
      <w:pPr>
        <w:keepLines/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45AA368" w14:textId="77777777" w:rsidR="00660063" w:rsidRPr="007969D3" w:rsidRDefault="00660063" w:rsidP="00660063">
      <w:pPr>
        <w:keepLines/>
        <w:widowControl w:val="0"/>
        <w:tabs>
          <w:tab w:val="left" w:pos="0"/>
          <w:tab w:val="center" w:pos="4820"/>
          <w:tab w:val="right" w:pos="9356"/>
        </w:tabs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р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                                   (4.4)</m:t>
          </m:r>
        </m:oMath>
      </m:oMathPara>
    </w:p>
    <w:p w14:paraId="343BC172" w14:textId="77777777" w:rsidR="00660063" w:rsidRPr="00C62F46" w:rsidRDefault="00660063" w:rsidP="00660063">
      <w:pPr>
        <w:keepLines/>
        <w:widowControl w:val="0"/>
        <w:tabs>
          <w:tab w:val="left" w:pos="0"/>
          <w:tab w:val="center" w:pos="4820"/>
          <w:tab w:val="right" w:pos="9356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73790522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 xml:space="preserve"> – норматив накладных расходов (20%).</w:t>
      </w:r>
    </w:p>
    <w:p w14:paraId="04C6D793" w14:textId="77777777" w:rsidR="00660063" w:rsidRPr="00C62F46" w:rsidRDefault="00660063" w:rsidP="00660063">
      <w:pPr>
        <w:keepLines/>
        <w:widowControl w:val="0"/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>После подстановки значений в формулу (4.4) накладные расходы составят:</w:t>
      </w:r>
    </w:p>
    <w:p w14:paraId="5B48DD5F" w14:textId="77777777" w:rsidR="00660063" w:rsidRPr="007969D3" w:rsidRDefault="00660063" w:rsidP="00660063">
      <w:pPr>
        <w:keepLines/>
        <w:widowControl w:val="0"/>
        <w:shd w:val="clear" w:color="auto" w:fill="FFFFFF"/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5615D7B" w14:textId="77777777" w:rsidR="00660063" w:rsidRPr="00C62F46" w:rsidRDefault="004D20C3" w:rsidP="00660063">
      <w:pPr>
        <w:keepLines/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324,8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20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 064,97 руб.</m:t>
          </m:r>
        </m:oMath>
      </m:oMathPara>
    </w:p>
    <w:p w14:paraId="534BF499" w14:textId="77777777" w:rsidR="00660063" w:rsidRDefault="00660063" w:rsidP="00660063">
      <w:pPr>
        <w:keepLines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3F38546" w14:textId="77777777" w:rsidR="00660063" w:rsidRDefault="00660063" w:rsidP="00660063">
      <w:pPr>
        <w:keepLines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>Общая сумма затрат</w:t>
      </w:r>
      <w:r w:rsidRPr="00C62F46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C62F46">
        <w:rPr>
          <w:rFonts w:ascii="Times New Roman" w:hAnsi="Times New Roman" w:cs="Times New Roman"/>
          <w:sz w:val="28"/>
          <w:szCs w:val="28"/>
        </w:rPr>
        <w:t>по всем статьям сметы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>) на разработку ПО рассчитывается по формуле</w:t>
      </w:r>
      <w:r>
        <w:rPr>
          <w:rFonts w:ascii="Times New Roman" w:hAnsi="Times New Roman" w:cs="Times New Roman"/>
          <w:sz w:val="28"/>
          <w:szCs w:val="28"/>
        </w:rPr>
        <w:t xml:space="preserve"> (4.5)</w:t>
      </w:r>
      <w:r w:rsidRPr="00C62F46">
        <w:rPr>
          <w:rFonts w:ascii="Times New Roman" w:hAnsi="Times New Roman" w:cs="Times New Roman"/>
          <w:sz w:val="28"/>
          <w:szCs w:val="28"/>
        </w:rPr>
        <w:t>:</w:t>
      </w:r>
    </w:p>
    <w:p w14:paraId="504C934A" w14:textId="77777777" w:rsidR="00660063" w:rsidRPr="00C62F46" w:rsidRDefault="00660063" w:rsidP="00660063">
      <w:pPr>
        <w:keepLines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4BB54F4" w14:textId="77777777" w:rsidR="00660063" w:rsidRPr="007969D3" w:rsidRDefault="00660063" w:rsidP="00660063">
      <w:pPr>
        <w:keepLines/>
        <w:tabs>
          <w:tab w:val="left" w:pos="0"/>
          <w:tab w:val="center" w:pos="4820"/>
          <w:tab w:val="right" w:pos="9356"/>
        </w:tabs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оц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.                                      (4.5)</m:t>
          </m:r>
        </m:oMath>
      </m:oMathPara>
    </w:p>
    <w:p w14:paraId="41B6CAAA" w14:textId="77777777" w:rsidR="00660063" w:rsidRPr="00C62F46" w:rsidRDefault="00660063" w:rsidP="00660063">
      <w:pPr>
        <w:keepLines/>
        <w:tabs>
          <w:tab w:val="left" w:pos="0"/>
          <w:tab w:val="center" w:pos="4820"/>
          <w:tab w:val="right" w:pos="935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C89B42D" w14:textId="77777777" w:rsidR="00660063" w:rsidRPr="00554B17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5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сумма</w:t>
      </w:r>
      <w:r w:rsidRPr="00C62F46">
        <w:rPr>
          <w:rFonts w:ascii="Times New Roman" w:hAnsi="Times New Roman" w:cs="Times New Roman"/>
          <w:sz w:val="28"/>
          <w:szCs w:val="28"/>
        </w:rPr>
        <w:t xml:space="preserve"> затрат</w:t>
      </w:r>
      <w:r w:rsidRPr="00C62F46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C62F46">
        <w:rPr>
          <w:rFonts w:ascii="Times New Roman" w:hAnsi="Times New Roman" w:cs="Times New Roman"/>
          <w:sz w:val="28"/>
          <w:szCs w:val="28"/>
        </w:rPr>
        <w:t>по всем статьям сметы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 составит:</w:t>
      </w:r>
    </w:p>
    <w:p w14:paraId="69D1E2B5" w14:textId="77777777" w:rsidR="00660063" w:rsidRPr="00C62F46" w:rsidRDefault="00660063" w:rsidP="00660063">
      <w:pPr>
        <w:keepLines/>
        <w:tabs>
          <w:tab w:val="left" w:pos="709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F33B15" w14:textId="77777777" w:rsidR="00660063" w:rsidRPr="00554B17" w:rsidRDefault="00660063" w:rsidP="00660063">
      <w:pPr>
        <w:keepLines/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5324</m:t>
          </m:r>
          <m:r>
            <w:rPr>
              <w:rFonts w:ascii="Cambria Math" w:hAnsi="Cambria Math" w:cs="Times New Roman"/>
              <w:sz w:val="28"/>
              <w:szCs w:val="28"/>
            </w:rPr>
            <m:t>,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85</m:t>
          </m:r>
          <m:r>
            <w:rPr>
              <w:rFonts w:ascii="Cambria Math" w:hAnsi="Cambria Math" w:cs="Times New Roman"/>
              <w:sz w:val="28"/>
              <w:szCs w:val="28"/>
            </w:rPr>
            <m:t>+798,73+2118,76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064,97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=9307,31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руб.</m:t>
          </m:r>
        </m:oMath>
      </m:oMathPara>
    </w:p>
    <w:p w14:paraId="152E5BBD" w14:textId="77777777" w:rsidR="00660063" w:rsidRDefault="00660063" w:rsidP="00660063">
      <w:pPr>
        <w:keepLines/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E822399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Затраты на сопровождение и адаптацию определяются по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6)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519C786D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7AC4D140" w14:textId="77777777" w:rsidR="00660063" w:rsidRPr="00554B17" w:rsidRDefault="004D20C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Р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са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С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р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 xml:space="preserve"> ∙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Н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рса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10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,                                                     (4.6)</m:t>
          </m:r>
        </m:oMath>
      </m:oMathPara>
    </w:p>
    <w:p w14:paraId="6B9C746A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6C2B0390" w14:textId="77777777" w:rsidR="00660063" w:rsidRPr="00554B17" w:rsidRDefault="00660063" w:rsidP="00660063">
      <w:pPr>
        <w:tabs>
          <w:tab w:val="left" w:pos="1134"/>
          <w:tab w:val="left" w:pos="1418"/>
        </w:tabs>
        <w:spacing w:after="0"/>
        <w:ind w:left="1134" w:hanging="1134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са</m:t>
            </m:r>
          </m:sub>
        </m:sSub>
      </m:oMath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норматив расходов на сопровождение и адаптацию (10%);</w:t>
      </w:r>
    </w:p>
    <w:p w14:paraId="49348B4C" w14:textId="77777777" w:rsidR="00660063" w:rsidRPr="00554B17" w:rsidRDefault="004D20C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са</m:t>
            </m:r>
          </m:sub>
        </m:sSub>
      </m:oMath>
      <w:r w:rsidR="00660063"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расходы на сопровождение и адаптацию программного средства в целом по организации (руб.);</w:t>
      </w:r>
    </w:p>
    <w:p w14:paraId="7FD0B04E" w14:textId="77777777" w:rsidR="00660063" w:rsidRDefault="004D20C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С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</m:t>
            </m:r>
          </m:sub>
        </m:sSub>
      </m:oMath>
      <w:r w:rsidR="00660063"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смета расходов в целом по организации без расходов на сопровождение и адаптацию (руб.).</w:t>
      </w:r>
    </w:p>
    <w:p w14:paraId="0408AE67" w14:textId="77777777" w:rsidR="00660063" w:rsidRPr="00554B17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6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з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атраты на сопровождение и адаптацию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составя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т:</w:t>
      </w:r>
    </w:p>
    <w:p w14:paraId="5C1767E1" w14:textId="77777777" w:rsidR="00660063" w:rsidRDefault="0066006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8F90100" w14:textId="77777777" w:rsidR="00660063" w:rsidRPr="00554B17" w:rsidRDefault="0066006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3A823CE" w14:textId="77777777" w:rsidR="00660063" w:rsidRPr="00554B17" w:rsidRDefault="004D20C3" w:rsidP="00660063">
      <w:pPr>
        <w:tabs>
          <w:tab w:val="left" w:pos="709"/>
          <w:tab w:val="left" w:pos="1418"/>
        </w:tabs>
        <w:spacing w:after="0"/>
        <w:ind w:left="709" w:hanging="283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Р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са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307,31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 xml:space="preserve"> ∙1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10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=930,73 руб.</m:t>
          </m:r>
        </m:oMath>
      </m:oMathPara>
    </w:p>
    <w:p w14:paraId="747288A0" w14:textId="77777777" w:rsidR="00660063" w:rsidRPr="00554B17" w:rsidRDefault="00660063" w:rsidP="00660063">
      <w:pPr>
        <w:tabs>
          <w:tab w:val="left" w:pos="709"/>
          <w:tab w:val="left" w:pos="1418"/>
        </w:tabs>
        <w:spacing w:after="0"/>
        <w:ind w:left="709" w:hanging="283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68F04674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Общая сумма расходов на разработку (с затратами на сопровождение и адаптацию) как полная себестоимость программного средства определяется по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7)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64CBB25F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7586C55E" w14:textId="77777777" w:rsidR="00660063" w:rsidRPr="00554B17" w:rsidRDefault="004D20C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n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p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P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ca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,                                                       (4.7) </m:t>
          </m:r>
        </m:oMath>
      </m:oMathPara>
    </w:p>
    <w:p w14:paraId="4E4EA5B4" w14:textId="77777777" w:rsidR="00660063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3A37BC4A" w14:textId="77777777" w:rsidR="00660063" w:rsidRPr="00554B17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7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бщая сумма расходов на разработку (с затратами на сопровождение и адаптацию)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состави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т:</w:t>
      </w:r>
    </w:p>
    <w:p w14:paraId="073F2AD1" w14:textId="77777777" w:rsidR="00660063" w:rsidRPr="00554B17" w:rsidRDefault="00660063" w:rsidP="00660063">
      <w:pPr>
        <w:tabs>
          <w:tab w:val="left" w:pos="1418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1D5A55CA" w14:textId="77777777" w:rsidR="00660063" w:rsidRPr="00554B17" w:rsidRDefault="004D20C3" w:rsidP="00660063">
      <w:pPr>
        <w:tabs>
          <w:tab w:val="left" w:pos="1418"/>
        </w:tabs>
        <w:spacing w:after="0"/>
        <w:ind w:left="709"/>
        <w:jc w:val="both"/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9307,31</m:t>
          </m:r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930,73</m:t>
          </m:r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=10 238,04 </m:t>
          </m:r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руб.</m:t>
          </m:r>
        </m:oMath>
      </m:oMathPara>
    </w:p>
    <w:p w14:paraId="2D99F343" w14:textId="77777777" w:rsidR="00660063" w:rsidRPr="00554B17" w:rsidRDefault="00660063" w:rsidP="00660063">
      <w:pPr>
        <w:tabs>
          <w:tab w:val="left" w:pos="1418"/>
        </w:tabs>
        <w:spacing w:after="0"/>
        <w:ind w:left="709"/>
        <w:jc w:val="both"/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</w:pPr>
    </w:p>
    <w:p w14:paraId="061612C2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Рентабельность и прибыль по создаваемому программному средству определяется по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8)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17DA3F8C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2AC491A3" w14:textId="77777777" w:rsidR="00660063" w:rsidRPr="00554B17" w:rsidRDefault="004D20C3" w:rsidP="00660063">
      <w:pPr>
        <w:tabs>
          <w:tab w:val="left" w:pos="1418"/>
          <w:tab w:val="left" w:pos="3119"/>
          <w:tab w:val="left" w:pos="3402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n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 xml:space="preserve"> ∙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рпi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10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,                                                       (4.8)</m:t>
          </m:r>
        </m:oMath>
      </m:oMathPara>
    </w:p>
    <w:p w14:paraId="5213E165" w14:textId="77777777" w:rsidR="00660063" w:rsidRPr="00554B17" w:rsidRDefault="00660063" w:rsidP="00660063">
      <w:pPr>
        <w:tabs>
          <w:tab w:val="left" w:pos="1418"/>
          <w:tab w:val="left" w:pos="3119"/>
          <w:tab w:val="left" w:pos="3402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5FBACEF5" w14:textId="77777777" w:rsidR="00660063" w:rsidRPr="00554B17" w:rsidRDefault="00660063" w:rsidP="00660063">
      <w:pPr>
        <w:tabs>
          <w:tab w:val="left" w:pos="1134"/>
          <w:tab w:val="left" w:pos="1418"/>
        </w:tabs>
        <w:spacing w:after="0"/>
        <w:ind w:left="1134" w:hanging="1134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п</m:t>
            </m:r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i</m:t>
            </m:r>
          </m:sub>
        </m:sSub>
      </m:oMath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прибыль от реализации программного средства заказчику (руб.);</w:t>
      </w:r>
    </w:p>
    <w:p w14:paraId="1CA28318" w14:textId="77777777" w:rsidR="00660063" w:rsidRPr="00554B17" w:rsidRDefault="004D20C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У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п</m:t>
            </m:r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i</m:t>
            </m:r>
          </m:sub>
        </m:sSub>
      </m:oMath>
      <w:r w:rsidR="00660063"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уровень рентабельности программного средства (25%);</w:t>
      </w:r>
    </w:p>
    <w:p w14:paraId="218BED63" w14:textId="77777777" w:rsidR="00660063" w:rsidRPr="00554B17" w:rsidRDefault="004D20C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С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ni</m:t>
            </m:r>
          </m:sub>
        </m:sSub>
      </m:oMath>
      <w:r w:rsidR="00660063"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себестоимость программного средства (руб.).</w:t>
      </w:r>
    </w:p>
    <w:p w14:paraId="101EB540" w14:textId="77777777" w:rsidR="00660063" w:rsidRPr="00554B17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8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р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ентабельность и прибыль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состави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т:</w:t>
      </w:r>
    </w:p>
    <w:p w14:paraId="051C1A44" w14:textId="77777777" w:rsidR="00660063" w:rsidRPr="00554B17" w:rsidRDefault="0066006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22285728" w14:textId="77777777" w:rsidR="00660063" w:rsidRPr="006F459B" w:rsidRDefault="004D20C3" w:rsidP="00660063">
      <w:pPr>
        <w:tabs>
          <w:tab w:val="left" w:pos="1418"/>
        </w:tabs>
        <w:spacing w:after="0"/>
        <w:ind w:left="709" w:hanging="283"/>
        <w:jc w:val="both"/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10 238,04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 xml:space="preserve"> ∙25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10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=2559,51 руб.</m:t>
          </m:r>
        </m:oMath>
      </m:oMathPara>
    </w:p>
    <w:p w14:paraId="00A452B5" w14:textId="77777777" w:rsidR="00660063" w:rsidRPr="00554B17" w:rsidRDefault="00660063" w:rsidP="00660063">
      <w:pPr>
        <w:tabs>
          <w:tab w:val="left" w:pos="1418"/>
        </w:tabs>
        <w:spacing w:after="0"/>
        <w:ind w:left="709" w:hanging="283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3B058D92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Компания 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ОО </w:t>
      </w:r>
      <w:r w:rsidRPr="00554B17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 w:rsidRPr="006F459B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йтсофтвеа</w:t>
      </w:r>
      <w:r w:rsidRPr="00554B17">
        <w:rPr>
          <w:rFonts w:ascii="Times New Roman" w:eastAsia="Times New Roman" w:hAnsi="Times New Roman" w:cs="Times New Roman"/>
          <w:sz w:val="28"/>
          <w:szCs w:val="28"/>
          <w:lang w:eastAsia="ru-RU"/>
        </w:rPr>
        <w:t>» является резидентом Парка Высоких Технологий. По закону резиденты ПВТ освобождаются от всех корпоративных налогов, включая налог на добавленную стоимость, налог на прибыль, а также таможенных пошлин.</w:t>
      </w:r>
    </w:p>
    <w:p w14:paraId="5F14ED22" w14:textId="77777777" w:rsidR="00660063" w:rsidRPr="00554B17" w:rsidRDefault="00660063" w:rsidP="00660063">
      <w:pPr>
        <w:tabs>
          <w:tab w:val="left" w:pos="-426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Отпускная цена программного средства, которая прогнозируется компанией, определяется по формуле:</w:t>
      </w:r>
    </w:p>
    <w:p w14:paraId="40DA2784" w14:textId="77777777" w:rsidR="00660063" w:rsidRPr="00554B17" w:rsidRDefault="00660063" w:rsidP="00660063">
      <w:pPr>
        <w:tabs>
          <w:tab w:val="left" w:pos="-426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C2AB797" w14:textId="77777777" w:rsidR="00660063" w:rsidRPr="00554B17" w:rsidRDefault="00660063" w:rsidP="00660063">
      <w:pPr>
        <w:tabs>
          <w:tab w:val="left" w:pos="-426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     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 xml:space="preserve">                                                 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n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С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n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,                                                (4.9)</m:t>
          </m:r>
        </m:oMath>
      </m:oMathPara>
    </w:p>
    <w:p w14:paraId="5DD1DE04" w14:textId="77777777" w:rsidR="00660063" w:rsidRDefault="00660063" w:rsidP="00660063">
      <w:pPr>
        <w:tabs>
          <w:tab w:val="left" w:pos="-426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73F2834" w14:textId="77777777" w:rsidR="00660063" w:rsidRPr="00554B17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9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о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тпускная цена программного средства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составит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2CF62A2F" w14:textId="77777777" w:rsidR="00660063" w:rsidRPr="00554B17" w:rsidRDefault="00660063" w:rsidP="00660063">
      <w:pPr>
        <w:tabs>
          <w:tab w:val="left" w:pos="-426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434EAA6A" w14:textId="56B69216" w:rsidR="00660063" w:rsidRPr="006F459B" w:rsidRDefault="004D20C3" w:rsidP="002C5072">
      <w:pPr>
        <w:tabs>
          <w:tab w:val="left" w:pos="567"/>
          <w:tab w:val="left" w:pos="1418"/>
        </w:tabs>
        <w:spacing w:after="0"/>
        <w:ind w:left="709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10 238,04</m:t>
          </m:r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+2559,51=12 797,55 руб.</m:t>
          </m:r>
        </m:oMath>
      </m:oMathPara>
    </w:p>
    <w:p w14:paraId="3BEC8C6F" w14:textId="77777777" w:rsidR="00660063" w:rsidRPr="00613219" w:rsidRDefault="00660063" w:rsidP="002C5072">
      <w:pPr>
        <w:pStyle w:val="2"/>
      </w:pPr>
      <w:bookmarkStart w:id="4" w:name="_Toc57316137"/>
      <w:r>
        <w:t>4.3 </w:t>
      </w:r>
      <w:r w:rsidRPr="00613219">
        <w:rPr>
          <w:rFonts w:eastAsia="Times New Roman"/>
        </w:rPr>
        <w:t>Расчет экономического эффекта у разработчика</w:t>
      </w:r>
      <w:bookmarkEnd w:id="4"/>
    </w:p>
    <w:p w14:paraId="7CD455B0" w14:textId="77777777" w:rsidR="00660063" w:rsidRPr="00613219" w:rsidRDefault="00660063" w:rsidP="00660063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Так как разрабатываемое программное средство было заказано сторонней организацией, то была определена договорная цена продажи в размере 25 548 рублей.</w:t>
      </w:r>
    </w:p>
    <w:p w14:paraId="78E83932" w14:textId="77777777" w:rsidR="00660063" w:rsidRPr="00613219" w:rsidRDefault="00660063" w:rsidP="00660063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При индивидуальном заказе программного средства, нам нужно рассчитать экономический эффект для организации-разработчика. Для организации-разработчика экономический эффект – это прибыль.</w:t>
      </w:r>
    </w:p>
    <w:p w14:paraId="7FE72188" w14:textId="77777777" w:rsidR="00660063" w:rsidRPr="00613219" w:rsidRDefault="00660063" w:rsidP="00660063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Прибыль рассчитывается по следующей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10)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60FE4DAC" w14:textId="77777777" w:rsidR="00660063" w:rsidRPr="00613219" w:rsidRDefault="00660063" w:rsidP="00660063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16F6B5A6" w14:textId="77777777" w:rsidR="00660063" w:rsidRPr="00613219" w:rsidRDefault="00660063" w:rsidP="00660063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                                                              П=Ц-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,                                                     (4.10)</m:t>
          </m:r>
        </m:oMath>
      </m:oMathPara>
    </w:p>
    <w:p w14:paraId="11A365F1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448A90B6" w14:textId="77777777" w:rsidR="00660063" w:rsidRPr="00613219" w:rsidRDefault="00660063" w:rsidP="00660063">
      <w:pPr>
        <w:tabs>
          <w:tab w:val="left" w:pos="1134"/>
          <w:tab w:val="left" w:pos="1418"/>
        </w:tabs>
        <w:spacing w:after="0"/>
        <w:ind w:left="1134" w:hanging="1134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где П – прибыль от реализации программного средства заказчику (руб.);</w:t>
      </w:r>
    </w:p>
    <w:p w14:paraId="12DE7EDF" w14:textId="77777777" w:rsidR="00660063" w:rsidRPr="00613219" w:rsidRDefault="0066006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Ц – цена реализации программного средства заказчику (руб.);</w:t>
      </w:r>
    </w:p>
    <w:p w14:paraId="7CB5E1F0" w14:textId="77777777" w:rsidR="00660063" w:rsidRPr="00613219" w:rsidRDefault="004D20C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n</m:t>
            </m:r>
          </m:sub>
        </m:sSub>
      </m:oMath>
      <w:r w:rsidR="00660063"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сумма расходов на разработку программного средства (руб.).</w:t>
      </w:r>
    </w:p>
    <w:p w14:paraId="68A9A57A" w14:textId="77777777" w:rsidR="00660063" w:rsidRPr="00613219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10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ибыль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оставит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4F3E2BBC" w14:textId="77777777" w:rsidR="00660063" w:rsidRPr="00613219" w:rsidRDefault="0066006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1F20B326" w14:textId="77777777" w:rsidR="00660063" w:rsidRPr="00613219" w:rsidRDefault="00660063" w:rsidP="00660063">
      <w:pPr>
        <w:tabs>
          <w:tab w:val="left" w:pos="-284"/>
          <w:tab w:val="left" w:pos="1418"/>
        </w:tabs>
        <w:spacing w:after="0"/>
        <w:ind w:left="709" w:firstLine="42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П=25 548-10 238,04=15 309,96 руб.</m:t>
          </m:r>
        </m:oMath>
      </m:oMathPara>
    </w:p>
    <w:p w14:paraId="44858934" w14:textId="77777777" w:rsidR="00660063" w:rsidRPr="00613219" w:rsidRDefault="00660063" w:rsidP="00660063">
      <w:pPr>
        <w:tabs>
          <w:tab w:val="left" w:pos="-284"/>
          <w:tab w:val="left" w:pos="1418"/>
        </w:tabs>
        <w:spacing w:after="0"/>
        <w:ind w:left="709" w:firstLine="42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1ED65E8" w14:textId="77777777" w:rsidR="00660063" w:rsidRPr="00613219" w:rsidRDefault="00660063" w:rsidP="00660063">
      <w:pPr>
        <w:tabs>
          <w:tab w:val="left" w:pos="-284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Рентабельность программного средства рассчитывается по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11)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1B6B6334" w14:textId="77777777" w:rsidR="00660063" w:rsidRPr="00613219" w:rsidRDefault="00660063" w:rsidP="00660063">
      <w:pPr>
        <w:tabs>
          <w:tab w:val="left" w:pos="-284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1C98747" w14:textId="77777777" w:rsidR="00660063" w:rsidRPr="00613219" w:rsidRDefault="004D20C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Р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Ф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С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n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 ∙100,                                                      (4.11)</m:t>
          </m:r>
        </m:oMath>
      </m:oMathPara>
    </w:p>
    <w:p w14:paraId="2B5769EA" w14:textId="77777777" w:rsidR="00660063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5386F58C" w14:textId="77777777" w:rsidR="00660063" w:rsidRPr="00613219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11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hAnsi="Times New Roman" w:cs="Times New Roman"/>
          <w:color w:val="000000"/>
          <w:sz w:val="28"/>
          <w:szCs w:val="28"/>
        </w:rPr>
        <w:t>рентабельность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оставит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7B86EDE6" w14:textId="77777777" w:rsidR="00660063" w:rsidRPr="00752333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2617BEE" w14:textId="77777777" w:rsidR="00660063" w:rsidRPr="00752333" w:rsidRDefault="004D20C3" w:rsidP="00660063">
      <w:pPr>
        <w:tabs>
          <w:tab w:val="left" w:pos="567"/>
          <w:tab w:val="left" w:pos="1418"/>
        </w:tabs>
        <w:spacing w:after="0"/>
        <w:ind w:left="709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р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ф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15 309,96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10 238,0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 ∙100=149,54%</m:t>
          </m:r>
        </m:oMath>
      </m:oMathPara>
    </w:p>
    <w:p w14:paraId="70DC182C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left="709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46985176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Произведем сравнение планового уровня рентабельности с фактическим по следующей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12)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5C7A07FD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09152DF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m:oMathPara>
        <m:oMathParaPr>
          <m:jc m:val="right"/>
        </m:oMathParaPr>
        <m:oMath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∆ 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р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ф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-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р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,                                                        (4.12)</m:t>
          </m:r>
        </m:oMath>
      </m:oMathPara>
    </w:p>
    <w:p w14:paraId="7225064E" w14:textId="77777777" w:rsidR="00660063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116FE19D" w14:textId="77777777" w:rsidR="00660063" w:rsidRPr="00613219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12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равнение планового уровня рентабельности с фактическим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оставит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0C2F0081" w14:textId="77777777" w:rsidR="00660063" w:rsidRPr="00752333" w:rsidRDefault="00660063" w:rsidP="00660063">
      <w:pPr>
        <w:tabs>
          <w:tab w:val="left" w:pos="567"/>
          <w:tab w:val="left" w:pos="1418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2331EBF" w14:textId="77777777" w:rsidR="00660063" w:rsidRPr="00752333" w:rsidRDefault="00660063" w:rsidP="002C5072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w:bookmarkStart w:id="5" w:name="_GoBack"/>
      <w:bookmarkEnd w:id="5"/>
      <m:oMathPara>
        <m:oMath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w:lastRenderedPageBreak/>
            <m:t>∆ =149,54-25=124,54%</m:t>
          </m:r>
        </m:oMath>
      </m:oMathPara>
    </w:p>
    <w:p w14:paraId="7E2F3C9B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left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7535017D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Проведя технико-экономическое обоснование, были получены следующие экономические показатели:</w:t>
      </w:r>
    </w:p>
    <w:p w14:paraId="0D872102" w14:textId="77777777" w:rsidR="00660063" w:rsidRPr="00613219" w:rsidRDefault="00660063" w:rsidP="00660063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себестоимость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ограммного средства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10 238,04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;</w:t>
      </w:r>
    </w:p>
    <w:p w14:paraId="140A024D" w14:textId="77777777" w:rsidR="00660063" w:rsidRPr="00613219" w:rsidRDefault="00660063" w:rsidP="00660063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отпускная цена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ограммного средств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2 797,55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;</w:t>
      </w:r>
    </w:p>
    <w:p w14:paraId="5F06FCC4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оговорная цена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ограммного средств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5 548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;</w:t>
      </w:r>
    </w:p>
    <w:p w14:paraId="2A1BDF45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прибыль от реализации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ограммного средств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5 309,96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;</w:t>
      </w:r>
    </w:p>
    <w:p w14:paraId="0A511B68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фактический уровень рентабельност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49,54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>%.</w:t>
      </w:r>
    </w:p>
    <w:p w14:paraId="6495273E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>Благодаря экономическим показателям было выявлено, ч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для организации-разработчика 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>ООО «</w:t>
      </w:r>
      <w:r w:rsidRPr="006F459B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йтсофтвеа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 данная разработка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программного средства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эффективной и экономически целесообразной.</w:t>
      </w:r>
    </w:p>
    <w:p w14:paraId="490F53C8" w14:textId="77777777" w:rsidR="004A13C2" w:rsidRPr="00660063" w:rsidRDefault="004D20C3" w:rsidP="00660063"/>
    <w:sectPr w:rsidR="004A13C2" w:rsidRPr="00660063">
      <w:footerReference w:type="default" r:id="rId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F98FEE" w14:textId="77777777" w:rsidR="004D20C3" w:rsidRDefault="004D20C3" w:rsidP="0060300E">
      <w:pPr>
        <w:spacing w:after="0" w:line="240" w:lineRule="auto"/>
      </w:pPr>
      <w:r>
        <w:separator/>
      </w:r>
    </w:p>
  </w:endnote>
  <w:endnote w:type="continuationSeparator" w:id="0">
    <w:p w14:paraId="37EEA0FE" w14:textId="77777777" w:rsidR="004D20C3" w:rsidRDefault="004D20C3" w:rsidP="006030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8"/>
        <w:szCs w:val="28"/>
      </w:rPr>
      <w:id w:val="-2118359445"/>
      <w:docPartObj>
        <w:docPartGallery w:val="Page Numbers (Bottom of Page)"/>
        <w:docPartUnique/>
      </w:docPartObj>
    </w:sdtPr>
    <w:sdtEndPr/>
    <w:sdtContent>
      <w:p w14:paraId="1B1C1820" w14:textId="7BC14770" w:rsidR="0060300E" w:rsidRPr="0060300E" w:rsidRDefault="0060300E">
        <w:pPr>
          <w:pStyle w:val="ac"/>
          <w:jc w:val="right"/>
          <w:rPr>
            <w:rFonts w:ascii="Times New Roman" w:hAnsi="Times New Roman" w:cs="Times New Roman"/>
            <w:sz w:val="28"/>
            <w:szCs w:val="28"/>
          </w:rPr>
        </w:pPr>
        <w:r w:rsidRPr="0060300E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60300E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60300E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2C5072">
          <w:rPr>
            <w:rFonts w:ascii="Times New Roman" w:hAnsi="Times New Roman" w:cs="Times New Roman"/>
            <w:noProof/>
            <w:sz w:val="28"/>
            <w:szCs w:val="28"/>
          </w:rPr>
          <w:t>7</w:t>
        </w:r>
        <w:r w:rsidRPr="0060300E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37CDAB11" w14:textId="77777777" w:rsidR="0060300E" w:rsidRDefault="0060300E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AB5572" w14:textId="77777777" w:rsidR="004D20C3" w:rsidRDefault="004D20C3" w:rsidP="0060300E">
      <w:pPr>
        <w:spacing w:after="0" w:line="240" w:lineRule="auto"/>
      </w:pPr>
      <w:r>
        <w:separator/>
      </w:r>
    </w:p>
  </w:footnote>
  <w:footnote w:type="continuationSeparator" w:id="0">
    <w:p w14:paraId="4FE5CB41" w14:textId="77777777" w:rsidR="004D20C3" w:rsidRDefault="004D20C3" w:rsidP="006030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AF755F"/>
    <w:multiLevelType w:val="hybridMultilevel"/>
    <w:tmpl w:val="2236B2EE"/>
    <w:lvl w:ilvl="0" w:tplc="C18EEEC2">
      <w:start w:val="65535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1B7"/>
    <w:rsid w:val="00103851"/>
    <w:rsid w:val="002851B7"/>
    <w:rsid w:val="002C5072"/>
    <w:rsid w:val="004067EC"/>
    <w:rsid w:val="004D20C3"/>
    <w:rsid w:val="0057603F"/>
    <w:rsid w:val="0060300E"/>
    <w:rsid w:val="00660063"/>
    <w:rsid w:val="0071414A"/>
    <w:rsid w:val="00973BF1"/>
    <w:rsid w:val="00A36104"/>
    <w:rsid w:val="00C53002"/>
    <w:rsid w:val="00D76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FE6999"/>
  <w15:chartTrackingRefBased/>
  <w15:docId w15:val="{BEB791E7-D99E-453C-AC43-266CB1B418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60063"/>
    <w:pPr>
      <w:keepNext/>
      <w:keepLines/>
      <w:spacing w:after="0"/>
      <w:outlineLvl w:val="0"/>
    </w:pPr>
    <w:rPr>
      <w:rFonts w:ascii="Times New Roman" w:eastAsiaTheme="majorEastAsia" w:hAnsi="Times New Roman" w:cstheme="majorBidi"/>
      <w:b/>
      <w:sz w:val="32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2C5072"/>
    <w:pPr>
      <w:keepNext/>
      <w:keepLines/>
      <w:spacing w:before="480" w:after="480" w:line="276" w:lineRule="auto"/>
      <w:ind w:left="1134" w:hanging="425"/>
      <w:jc w:val="both"/>
      <w:outlineLvl w:val="1"/>
    </w:pPr>
    <w:rPr>
      <w:rFonts w:ascii="Times New Roman" w:eastAsiaTheme="majorEastAsia" w:hAnsi="Times New Roman" w:cs="Times New Roman"/>
      <w:b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60063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2C5072"/>
    <w:rPr>
      <w:rFonts w:ascii="Times New Roman" w:eastAsiaTheme="majorEastAsia" w:hAnsi="Times New Roman" w:cs="Times New Roman"/>
      <w:b/>
      <w:sz w:val="28"/>
      <w:szCs w:val="28"/>
    </w:rPr>
  </w:style>
  <w:style w:type="paragraph" w:styleId="a3">
    <w:name w:val="List Paragraph"/>
    <w:aliases w:val="Heading 2 custom,Bullet List,FooterText,numbered,Абзац маркированнный"/>
    <w:basedOn w:val="a"/>
    <w:link w:val="a4"/>
    <w:uiPriority w:val="34"/>
    <w:qFormat/>
    <w:rsid w:val="00660063"/>
    <w:pPr>
      <w:spacing w:after="200" w:line="276" w:lineRule="auto"/>
      <w:ind w:left="720"/>
      <w:contextualSpacing/>
    </w:pPr>
    <w:rPr>
      <w:rFonts w:ascii="Times New Roman" w:hAnsi="Times New Roman"/>
    </w:rPr>
  </w:style>
  <w:style w:type="paragraph" w:styleId="a5">
    <w:name w:val="annotation text"/>
    <w:basedOn w:val="a"/>
    <w:link w:val="a6"/>
    <w:uiPriority w:val="99"/>
    <w:semiHidden/>
    <w:unhideWhenUsed/>
    <w:rsid w:val="00660063"/>
    <w:pPr>
      <w:spacing w:line="240" w:lineRule="auto"/>
    </w:pPr>
    <w:rPr>
      <w:sz w:val="20"/>
      <w:szCs w:val="20"/>
      <w:lang w:val="en-US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660063"/>
    <w:rPr>
      <w:sz w:val="20"/>
      <w:szCs w:val="20"/>
      <w:lang w:val="en-US"/>
    </w:rPr>
  </w:style>
  <w:style w:type="paragraph" w:customStyle="1" w:styleId="BodyText21">
    <w:name w:val="Body Text 21"/>
    <w:basedOn w:val="a"/>
    <w:rsid w:val="00660063"/>
    <w:pPr>
      <w:tabs>
        <w:tab w:val="left" w:pos="709"/>
      </w:tabs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Абзац списка Знак"/>
    <w:aliases w:val="Heading 2 custom Знак,Bullet List Знак,FooterText Знак,numbered Знак,Абзац маркированнный Знак"/>
    <w:basedOn w:val="a0"/>
    <w:link w:val="a3"/>
    <w:uiPriority w:val="34"/>
    <w:locked/>
    <w:rsid w:val="00660063"/>
    <w:rPr>
      <w:rFonts w:ascii="Times New Roman" w:hAnsi="Times New Roman"/>
    </w:rPr>
  </w:style>
  <w:style w:type="character" w:styleId="a7">
    <w:name w:val="annotation reference"/>
    <w:basedOn w:val="a0"/>
    <w:uiPriority w:val="99"/>
    <w:semiHidden/>
    <w:unhideWhenUsed/>
    <w:rsid w:val="00660063"/>
    <w:rPr>
      <w:sz w:val="16"/>
      <w:szCs w:val="16"/>
    </w:rPr>
  </w:style>
  <w:style w:type="paragraph" w:styleId="a8">
    <w:name w:val="Balloon Text"/>
    <w:basedOn w:val="a"/>
    <w:link w:val="a9"/>
    <w:uiPriority w:val="99"/>
    <w:semiHidden/>
    <w:unhideWhenUsed/>
    <w:rsid w:val="0066006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660063"/>
    <w:rPr>
      <w:rFonts w:ascii="Segoe UI" w:hAnsi="Segoe UI" w:cs="Segoe U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6030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60300E"/>
  </w:style>
  <w:style w:type="paragraph" w:styleId="ac">
    <w:name w:val="footer"/>
    <w:basedOn w:val="a"/>
    <w:link w:val="ad"/>
    <w:uiPriority w:val="99"/>
    <w:unhideWhenUsed/>
    <w:rsid w:val="006030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6030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7</Pages>
  <Words>1350</Words>
  <Characters>7700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4</cp:revision>
  <dcterms:created xsi:type="dcterms:W3CDTF">2020-12-02T17:24:00Z</dcterms:created>
  <dcterms:modified xsi:type="dcterms:W3CDTF">2020-12-08T17:19:00Z</dcterms:modified>
</cp:coreProperties>
</file>